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7" w:afterLines="50" w:line="360" w:lineRule="exact"/>
        <w:jc w:val="center"/>
        <w:textAlignment w:val="auto"/>
        <w:rPr>
          <w:rFonts w:hint="default" w:ascii="Times New Roman" w:hAnsi="Times New Roman" w:eastAsia="宋体" w:cs="Times New Roman"/>
          <w:b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反比例函数</w:t>
      </w:r>
      <w:r>
        <w:rPr>
          <w:rFonts w:hint="default" w:ascii="Times New Roman" w:hAnsi="Times New Roman" w:eastAsia="宋体" w:cs="Times New Roman"/>
          <w:b/>
          <w:sz w:val="24"/>
          <w:szCs w:val="24"/>
          <w:lang w:val="en-US" w:eastAsia="zh-CN"/>
        </w:rPr>
        <w:t>中的</w:t>
      </w:r>
      <w:r>
        <w:rPr>
          <w:rFonts w:hint="default" w:ascii="Times New Roman" w:hAnsi="Times New Roman" w:eastAsia="宋体" w:cs="Times New Roman"/>
          <w:b/>
          <w:sz w:val="24"/>
          <w:szCs w:val="24"/>
        </w:rPr>
        <w:t xml:space="preserve">面积问题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环节</w:t>
      </w:r>
      <w:r>
        <w:rPr>
          <w:rFonts w:hint="default" w:ascii="Times New Roman" w:hAnsi="Times New Roman" w:eastAsia="宋体" w:cs="Times New Roman"/>
          <w:b/>
          <w:szCs w:val="21"/>
        </w:rPr>
        <w:t>一、</w: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探究</w:t>
      </w:r>
      <w:r>
        <w:rPr>
          <w:rFonts w:hint="default" w:ascii="Times New Roman" w:hAnsi="Times New Roman" w:eastAsia="宋体" w:cs="Times New Roman"/>
          <w:b/>
          <w:szCs w:val="21"/>
        </w:rPr>
        <w:t>反比例函数中</w:t>
      </w:r>
      <w:r>
        <w:rPr>
          <w:rFonts w:hint="default" w:ascii="Times New Roman" w:hAnsi="Times New Roman" w:eastAsia="宋体" w:cs="Times New Roman"/>
          <w:b/>
          <w:position w:val="-6"/>
          <w:szCs w:val="21"/>
        </w:rPr>
        <w:object>
          <v:shape id="_x0000_i1025" o:spt="75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szCs w:val="21"/>
        </w:rPr>
        <w:t>的几何意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855</wp:posOffset>
                </wp:positionH>
                <wp:positionV relativeFrom="paragraph">
                  <wp:posOffset>399415</wp:posOffset>
                </wp:positionV>
                <wp:extent cx="3218180" cy="1527175"/>
                <wp:effectExtent l="0" t="0" r="7620" b="9525"/>
                <wp:wrapNone/>
                <wp:docPr id="56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8180" cy="1527091"/>
                          <a:chOff x="4296" y="3378"/>
                          <a:chExt cx="5311" cy="2579"/>
                        </a:xfrm>
                      </wpg:grpSpPr>
                      <wpg:grpSp>
                        <wpg:cNvPr id="44" name="组合 44"/>
                        <wpg:cNvGrpSpPr/>
                        <wpg:grpSpPr>
                          <a:xfrm>
                            <a:off x="4296" y="3378"/>
                            <a:ext cx="2534" cy="2562"/>
                            <a:chOff x="4296" y="3378"/>
                            <a:chExt cx="2534" cy="2562"/>
                          </a:xfrm>
                        </wpg:grpSpPr>
                        <pic:pic xmlns:pic="http://schemas.openxmlformats.org/drawingml/2006/picture">
                          <pic:nvPicPr>
                            <pic:cNvPr id="42" name="图片 1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96" y="3378"/>
                              <a:ext cx="2534" cy="2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8" name="文本框 20"/>
                          <wps:cNvSpPr txBox="1"/>
                          <wps:spPr>
                            <a:xfrm>
                              <a:off x="5145" y="5437"/>
                              <a:ext cx="782" cy="50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图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45" name="组合 45"/>
                        <wpg:cNvGrpSpPr/>
                        <wpg:grpSpPr>
                          <a:xfrm>
                            <a:off x="7073" y="3403"/>
                            <a:ext cx="2534" cy="2554"/>
                            <a:chOff x="7073" y="3403"/>
                            <a:chExt cx="2534" cy="2554"/>
                          </a:xfrm>
                        </wpg:grpSpPr>
                        <pic:pic xmlns:pic="http://schemas.openxmlformats.org/drawingml/2006/picture">
                          <pic:nvPicPr>
                            <pic:cNvPr id="43" name="图片 1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73" y="3403"/>
                              <a:ext cx="2534" cy="2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5" name="文本框 24"/>
                          <wps:cNvSpPr txBox="1"/>
                          <wps:spPr>
                            <a:xfrm>
                              <a:off x="7786" y="5465"/>
                              <a:ext cx="1137" cy="49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备用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.65pt;margin-top:31.45pt;height:120.25pt;width:253.4pt;z-index:251659264;mso-width-relative:page;mso-height-relative:page;" coordorigin="4296,3378" coordsize="5311,2579" o:gfxdata="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">
                <o:lock v:ext="edit" aspectratio="f"/>
                <v:group id="_x0000_s1026" o:spid="_x0000_s1026" o:spt="203" style="position:absolute;left:4296;top:3378;height:2562;width:2534;" coordorigin="4296,3378" coordsize="2534,2562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142" o:spid="_x0000_s1026" o:spt="75" type="#_x0000_t75" style="position:absolute;left:4296;top:3378;height:2339;width:2534;" filled="f" o:preferrelative="t" stroked="f" coordsize="21600,21600" o:gfxdata="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HAxJ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7" o:title=""/>
                    <o:lock v:ext="edit" aspectratio="t"/>
                  </v:shape>
                  <v:shape id="文本框 20" o:spid="_x0000_s1026" o:spt="202" type="#_x0000_t202" style="position:absolute;left:5145;top:5437;height:503;width:782;" fillcolor="#FFFFFF [3212]" filled="t" stroked="t" coordsize="21600,21600" o:gfxdata="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A+mHugAAANs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图1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7073;top:3403;height:2554;width:2534;" coordorigin="7073,3403" coordsize="2534,2554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142" o:spid="_x0000_s1026" o:spt="75" type="#_x0000_t75" style="position:absolute;left:7073;top:3403;height:2339;width:2534;" filled="f" o:preferrelative="t" stroked="f" coordsize="21600,21600" o:gfxdata="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VCp0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7" o:title=""/>
                    <o:lock v:ext="edit" aspectratio="t"/>
                  </v:shape>
                  <v:shape id="文本框 24" o:spid="_x0000_s1026" o:spt="202" type="#_x0000_t202" style="position:absolute;left:7786;top:5465;height:492;width:1137;" fillcolor="#FFFFFF [3212]" filled="t" stroked="t" coordsize="21600,21600" o:gfxdata="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AkYZ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备用图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任务1：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请你借助反比例函数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26" o:spt="75" type="#_x0000_t75" style="height:31pt;width:31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图象画出面积为</w:t>
      </w:r>
      <w:r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矩形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  <w:r>
        <w:rPr>
          <w:rFonts w:hint="default" w:ascii="Times New Roman" w:hAnsi="Times New Roman" w:eastAsia="宋体" w:cs="Times New Roman"/>
          <w:b/>
          <w:szCs w:val="21"/>
        </w:rPr>
        <w:t>总结：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</w:rPr>
        <w:t xml:space="preserve">①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         </w:t>
      </w:r>
      <w:r>
        <w:rPr>
          <w:rFonts w:hint="eastAsia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none"/>
          <w:lang w:eastAsia="zh-CN"/>
        </w:rPr>
        <w:t>；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</w:rPr>
        <w:t>②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   </w:t>
      </w:r>
      <w:r>
        <w:rPr>
          <w:rFonts w:hint="eastAsia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      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环节二</w:t>
      </w:r>
      <w:r>
        <w:rPr>
          <w:rFonts w:hint="default" w:ascii="Times New Roman" w:hAnsi="Times New Roman" w:eastAsia="宋体" w:cs="Times New Roman"/>
          <w:b/>
          <w:szCs w:val="21"/>
        </w:rPr>
        <w:t>、</w: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运用</w:t>
      </w:r>
      <w:r>
        <w:rPr>
          <w:rFonts w:hint="default" w:ascii="Times New Roman" w:hAnsi="Times New Roman" w:eastAsia="宋体" w:cs="Times New Roman"/>
          <w:b/>
          <w:position w:val="-6"/>
          <w:szCs w:val="21"/>
        </w:rPr>
        <w:object>
          <v:shape id="_x0000_i1027" o:spt="75" type="#_x0000_t75" style="height:14.25pt;width: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/>
          <w:szCs w:val="21"/>
        </w:rPr>
        <w:t>的几何意义</w: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解决面积问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/>
          <w:bCs w:val="0"/>
          <w:color w:val="0070C0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任务2：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请你借助反比例函数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28" o:spt="75" type="#_x0000_t75" style="height:31pt;width:3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图象画出符合要求的</w:t>
      </w:r>
      <w:r>
        <w:rPr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  <w:t>图形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422" w:firstLineChars="200"/>
        <w:textAlignment w:val="auto"/>
        <w:rPr>
          <w:rFonts w:hint="default" w:ascii="Times New Roman" w:hAnsi="Times New Roman" w:eastAsia="宋体" w:cs="Times New Roman"/>
          <w:b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问题1：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图2中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不改变点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position w:val="-4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9" o:spt="75" type="#_x0000_t75" style="height:13pt;width:12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的位置，改变点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lang w:val="en-US" w:eastAsia="zh-CN"/>
        </w:rPr>
        <w:object>
          <v:shape id="_x0000_i1030" o:spt="75" type="#_x0000_t75" style="height:13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或点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lang w:val="en-US" w:eastAsia="zh-CN"/>
        </w:rPr>
        <w:object>
          <v:shape id="_x0000_i1031" o:spt="75" type="#_x0000_t75" style="height:13pt;width:12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32" o:spt="75" type="#_x0000_t75" style="height:11pt;width:10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轴、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1"/>
          <w:szCs w:val="21"/>
          <w:lang w:val="en-US" w:eastAsia="zh-CN"/>
        </w:rPr>
        <w:object>
          <v:shape id="_x0000_i1033" o:spt="75" type="#_x0000_t75" style="height:13pt;width:11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轴上的位置，你能</w:t>
      </w:r>
      <w:r>
        <w:rPr>
          <w:rFonts w:hint="eastAsia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画出面积为6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eastAsia="宋体" w:cs="Times New Roman"/>
          <w:b/>
          <w:bCs w:val="0"/>
          <w:color w:val="000000" w:themeColor="text1"/>
          <w:sz w:val="21"/>
          <w:szCs w:val="21"/>
          <w:em w:val="dot"/>
          <w:lang w:val="en-US" w:eastAsia="zh-CN"/>
          <w14:textFill>
            <w14:solidFill>
              <w14:schemeClr w14:val="tx1"/>
            </w14:solidFill>
          </w14:textFill>
        </w:rPr>
        <w:t>平行四边形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吗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bCs w:val="0"/>
          <w:color w:val="FF0000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8765</wp:posOffset>
                </wp:positionH>
                <wp:positionV relativeFrom="paragraph">
                  <wp:posOffset>109220</wp:posOffset>
                </wp:positionV>
                <wp:extent cx="4453255" cy="1508760"/>
                <wp:effectExtent l="0" t="0" r="4445" b="15240"/>
                <wp:wrapNone/>
                <wp:docPr id="30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3255" cy="1508760"/>
                          <a:chOff x="4414" y="8518"/>
                          <a:chExt cx="7358" cy="2583"/>
                        </a:xfrm>
                      </wpg:grpSpPr>
                      <wpg:grpSp>
                        <wpg:cNvPr id="31" name="组合 27"/>
                        <wpg:cNvGrpSpPr/>
                        <wpg:grpSpPr>
                          <a:xfrm>
                            <a:off x="7033" y="8628"/>
                            <a:ext cx="2230" cy="2433"/>
                            <a:chOff x="7033" y="8628"/>
                            <a:chExt cx="2230" cy="2433"/>
                          </a:xfrm>
                        </wpg:grpSpPr>
                        <pic:pic xmlns:pic="http://schemas.openxmlformats.org/drawingml/2006/picture">
                          <pic:nvPicPr>
                            <pic:cNvPr id="32" name="图片 14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33" y="8628"/>
                              <a:ext cx="2230" cy="2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3" name="文本框 24"/>
                          <wps:cNvSpPr txBox="1"/>
                          <wps:spPr>
                            <a:xfrm>
                              <a:off x="7702" y="10579"/>
                              <a:ext cx="1137" cy="4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备用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34" name="组合 20"/>
                        <wpg:cNvGrpSpPr/>
                        <wpg:grpSpPr>
                          <a:xfrm>
                            <a:off x="4414" y="8518"/>
                            <a:ext cx="2206" cy="2557"/>
                            <a:chOff x="4414" y="8448"/>
                            <a:chExt cx="2206" cy="2557"/>
                          </a:xfrm>
                        </wpg:grpSpPr>
                        <pic:pic xmlns:pic="http://schemas.openxmlformats.org/drawingml/2006/picture">
                          <pic:nvPicPr>
                            <pic:cNvPr id="36" name="图片 14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/>
                            <a:srcRect l="6958" r="2822" b="1267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414" y="8448"/>
                              <a:ext cx="2206" cy="21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7" name="文本框 20"/>
                          <wps:cNvSpPr txBox="1"/>
                          <wps:spPr>
                            <a:xfrm>
                              <a:off x="5142" y="10523"/>
                              <a:ext cx="782" cy="4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图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39" name="组合 28"/>
                        <wpg:cNvGrpSpPr/>
                        <wpg:grpSpPr>
                          <a:xfrm>
                            <a:off x="9585" y="8660"/>
                            <a:ext cx="2187" cy="2441"/>
                            <a:chOff x="9585" y="8660"/>
                            <a:chExt cx="2187" cy="2441"/>
                          </a:xfrm>
                        </wpg:grpSpPr>
                        <pic:pic xmlns:pic="http://schemas.openxmlformats.org/drawingml/2006/picture">
                          <pic:nvPicPr>
                            <pic:cNvPr id="40" name="图片 14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585" y="8660"/>
                              <a:ext cx="2187" cy="2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1" name="文本框 24"/>
                          <wps:cNvSpPr txBox="1"/>
                          <wps:spPr>
                            <a:xfrm>
                              <a:off x="10214" y="10619"/>
                              <a:ext cx="1137" cy="4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备用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.95pt;margin-top:8.6pt;height:118.8pt;width:350.65pt;z-index:251660288;mso-width-relative:page;mso-height-relative:page;" coordorigin="4414,8518" coordsize="7358,2583" o:gfxdata="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">
                <o:lock v:ext="edit" aspectratio="f"/>
                <v:group id="组合 27" o:spid="_x0000_s1026" o:spt="203" style="position:absolute;left:7033;top:8628;height:2433;width:2230;" coordorigin="7033,8628" coordsize="2230,2433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图片 148" o:spid="_x0000_s1026" o:spt="75" type="#_x0000_t75" style="position:absolute;left:7033;top:8628;height:2241;width:2230;" filled="f" o:preferrelative="t" stroked="f" coordsize="21600,21600" o:gfxdata="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Bzf+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23" o:title=""/>
                    <o:lock v:ext="edit" aspectratio="t"/>
                  </v:shape>
                  <v:shape id="文本框 24" o:spid="_x0000_s1026" o:spt="202" type="#_x0000_t202" style="position:absolute;left:7702;top:10579;height:482;width:1137;" fillcolor="#FFFFFF [3212]" filled="t" stroked="t" coordsize="21600,21600" o:gfxdata="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ne/a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备用图</w:t>
                          </w:r>
                        </w:p>
                      </w:txbxContent>
                    </v:textbox>
                  </v:shape>
                </v:group>
                <v:group id="组合 20" o:spid="_x0000_s1026" o:spt="203" style="position:absolute;left:4414;top:8518;height:2557;width:2206;" coordorigin="4414,8448" coordsize="2206,2557" o:gfxdata="UEsDBAoAAAAAAIdO4kAAAAAAAAAAAAAAAAAEAAAAZHJzL1BLAwQUAAAACACHTuJAxoDLdr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QT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oDLdr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146" o:spid="_x0000_s1026" o:spt="75" type="#_x0000_t75" style="position:absolute;left:4414;top:8448;height:2146;width:2206;" filled="f" o:preferrelative="t" stroked="f" coordsize="21600,21600" o:gfxdata="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BD8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24" cropleft="4560f" cropright="1849f" cropbottom="8304f" o:title=""/>
                    <o:lock v:ext="edit" aspectratio="t"/>
                  </v:shape>
                  <v:shape id="文本框 20" o:spid="_x0000_s1026" o:spt="202" type="#_x0000_t202" style="position:absolute;left:5142;top:10523;height:482;width:782;" fillcolor="#FFFFFF [3212]" filled="t" stroked="t" coordsize="21600,21600" o:gfxdata="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5x99b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图2</w:t>
                          </w:r>
                        </w:p>
                      </w:txbxContent>
                    </v:textbox>
                  </v:shape>
                </v:group>
                <v:group id="组合 28" o:spid="_x0000_s1026" o:spt="203" style="position:absolute;left:9585;top:8660;height:2441;width:2187;" coordorigin="9585,8660" coordsize="2187,2441" o:gfxdata="UEsDBAoAAAAAAIdO4kAAAAAAAAAAAAAAAAAEAAAAZHJzL1BLAwQUAAAACACHTuJAKIFk6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skU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Fk6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148" o:spid="_x0000_s1026" o:spt="75" type="#_x0000_t75" style="position:absolute;left:9585;top:8660;height:2198;width:2187;" filled="f" o:preferrelative="t" stroked="f" coordsize="21600,21600" o:gfxdata="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hmFb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23" o:title=""/>
                    <o:lock v:ext="edit" aspectratio="t"/>
                  </v:shape>
                  <v:shape id="文本框 24" o:spid="_x0000_s1026" o:spt="202" type="#_x0000_t202" style="position:absolute;left:10214;top:10619;height:482;width:1137;" fillcolor="#FFFFFF [3212]" filled="t" stroked="t" coordsize="21600,21600" o:gfxdata="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z8zZ7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备用图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0200</wp:posOffset>
                </wp:positionH>
                <wp:positionV relativeFrom="paragraph">
                  <wp:posOffset>409575</wp:posOffset>
                </wp:positionV>
                <wp:extent cx="3087370" cy="1527810"/>
                <wp:effectExtent l="0" t="0" r="11430" b="8890"/>
                <wp:wrapNone/>
                <wp:docPr id="50" name="组合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87370" cy="1527922"/>
                          <a:chOff x="4148" y="13488"/>
                          <a:chExt cx="4899" cy="2603"/>
                        </a:xfrm>
                      </wpg:grpSpPr>
                      <wpg:grpSp>
                        <wpg:cNvPr id="29" name="组合 29"/>
                        <wpg:cNvGrpSpPr/>
                        <wpg:grpSpPr>
                          <a:xfrm>
                            <a:off x="4926" y="13497"/>
                            <a:ext cx="4121" cy="2594"/>
                            <a:chOff x="5142" y="8628"/>
                            <a:chExt cx="4121" cy="2594"/>
                          </a:xfrm>
                        </wpg:grpSpPr>
                        <wpg:grpSp>
                          <wpg:cNvPr id="27" name="组合 27"/>
                          <wpg:cNvGrpSpPr/>
                          <wpg:grpSpPr>
                            <a:xfrm>
                              <a:off x="7033" y="8628"/>
                              <a:ext cx="2230" cy="2538"/>
                              <a:chOff x="7033" y="8628"/>
                              <a:chExt cx="2230" cy="2538"/>
                            </a:xfrm>
                          </wpg:grpSpPr>
                          <pic:pic xmlns:pic="http://schemas.openxmlformats.org/drawingml/2006/picture">
                            <pic:nvPicPr>
                              <pic:cNvPr id="24" name="图片 14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3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7033" y="8628"/>
                                <a:ext cx="2230" cy="22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48" name="文本框 24"/>
                            <wps:cNvSpPr txBox="1"/>
                            <wps:spPr>
                              <a:xfrm>
                                <a:off x="7702" y="10691"/>
                                <a:ext cx="1137" cy="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eastAsia" w:ascii="宋体" w:hAnsi="宋体" w:eastAsia="宋体" w:cs="宋体"/>
                                      <w:b/>
                                      <w:bCs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宋体" w:hAnsi="宋体" w:eastAsia="宋体" w:cs="宋体"/>
                                      <w:b/>
                                      <w:bCs/>
                                      <w:lang w:val="en-US" w:eastAsia="zh-CN"/>
                                    </w:rPr>
                                    <w:t>备用图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51" name="文本框 20"/>
                          <wps:cNvSpPr txBox="1"/>
                          <wps:spPr>
                            <a:xfrm>
                              <a:off x="5142" y="10731"/>
                              <a:ext cx="782" cy="49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图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7" name="图片 148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4148" y="13488"/>
                            <a:ext cx="2230" cy="2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pt;margin-top:32.25pt;height:120.3pt;width:243.1pt;z-index:251661312;mso-width-relative:page;mso-height-relative:page;" coordorigin="4148,13488" coordsize="4899,2603" o:gfxdata="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">
                <o:lock v:ext="edit" aspectratio="f"/>
                <v:group id="_x0000_s1026" o:spid="_x0000_s1026" o:spt="203" style="position:absolute;left:4926;top:13497;height:2594;width:4121;" coordorigin="5142,8628" coordsize="4121,2594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7033;top:8628;height:2538;width:2230;" coordorigin="7033,8628" coordsize="2230,2538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  <o:lock v:ext="edit" aspectratio="f"/>
                    <v:shape id="图片 148" o:spid="_x0000_s1026" o:spt="75" type="#_x0000_t75" style="position:absolute;left:7033;top:8628;height:2241;width:2230;" filled="f" o:preferrelative="t" stroked="f" coordsize="21600,21600" o:gfxdata="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1mz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r:id="rId23" o:title=""/>
                      <o:lock v:ext="edit" aspectratio="t"/>
                    </v:shape>
                    <v:shape id="文本框 24" o:spid="_x0000_s1026" o:spt="202" type="#_x0000_t202" style="position:absolute;left:7702;top:10691;height:475;width:1137;" fillcolor="#FFFFFF [3212]" filled="t" stroked="t" coordsize="21600,21600" o:gfxdata="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BZr6ugAAANs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FFFFFF [3212]" joinstyle="round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 w:ascii="宋体" w:hAnsi="宋体" w:eastAsia="宋体" w:cs="宋体"/>
                                <w:b/>
                                <w:b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宋体" w:hAnsi="宋体" w:eastAsia="宋体" w:cs="宋体"/>
                                <w:b/>
                                <w:bCs/>
                                <w:lang w:val="en-US" w:eastAsia="zh-CN"/>
                              </w:rPr>
                              <w:t>备用图</w:t>
                            </w:r>
                          </w:p>
                        </w:txbxContent>
                      </v:textbox>
                    </v:shape>
                  </v:group>
                  <v:shape id="文本框 20" o:spid="_x0000_s1026" o:spt="202" type="#_x0000_t202" style="position:absolute;left:5142;top:10731;height:491;width:782;" fillcolor="#FFFFFF [3212]" filled="t" stroked="t" coordsize="21600,21600" o:gfxdata="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ualur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图3</w:t>
                          </w:r>
                        </w:p>
                      </w:txbxContent>
                    </v:textbox>
                  </v:shape>
                </v:group>
                <v:shape id="图片 148" o:spid="_x0000_s1026" o:spt="75" type="#_x0000_t75" style="position:absolute;left:4148;top:13488;height:2241;width:2230;" filled="f" o:preferrelative="t" stroked="f" coordsize="21600,21600" o:gfxdata="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fAdG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23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问题2：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借助反比例函数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34" o:spt="75" type="#_x0000_t75" style="height:31pt;width:3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图象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一支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上的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两个点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画出面积为</w:t>
      </w:r>
      <w:r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图形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47345</wp:posOffset>
                </wp:positionH>
                <wp:positionV relativeFrom="paragraph">
                  <wp:posOffset>358140</wp:posOffset>
                </wp:positionV>
                <wp:extent cx="3053080" cy="1547495"/>
                <wp:effectExtent l="0" t="0" r="7620" b="14605"/>
                <wp:wrapNone/>
                <wp:docPr id="80" name="组合 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53080" cy="1547495"/>
                          <a:chOff x="4526" y="14107"/>
                          <a:chExt cx="4899" cy="2528"/>
                        </a:xfrm>
                      </wpg:grpSpPr>
                      <wpg:grpSp>
                        <wpg:cNvPr id="71" name="组合 27"/>
                        <wpg:cNvGrpSpPr/>
                        <wpg:grpSpPr>
                          <a:xfrm rot="0">
                            <a:off x="7195" y="14149"/>
                            <a:ext cx="2230" cy="2487"/>
                            <a:chOff x="7033" y="8628"/>
                            <a:chExt cx="2230" cy="2487"/>
                          </a:xfrm>
                        </wpg:grpSpPr>
                        <pic:pic xmlns:pic="http://schemas.openxmlformats.org/drawingml/2006/picture">
                          <pic:nvPicPr>
                            <pic:cNvPr id="72" name="图片 14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33" y="8628"/>
                              <a:ext cx="2230" cy="2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3" name="文本框 24"/>
                          <wps:cNvSpPr txBox="1"/>
                          <wps:spPr>
                            <a:xfrm>
                              <a:off x="7702" y="10624"/>
                              <a:ext cx="1137" cy="49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备用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79" name="组合 79"/>
                        <wpg:cNvGrpSpPr/>
                        <wpg:grpSpPr>
                          <a:xfrm>
                            <a:off x="4526" y="14107"/>
                            <a:ext cx="2230" cy="2524"/>
                            <a:chOff x="4526" y="14107"/>
                            <a:chExt cx="2230" cy="2524"/>
                          </a:xfrm>
                        </wpg:grpSpPr>
                        <pic:pic xmlns:pic="http://schemas.openxmlformats.org/drawingml/2006/picture">
                          <pic:nvPicPr>
                            <pic:cNvPr id="75" name="图片 14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26" y="14107"/>
                              <a:ext cx="2230" cy="2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4" name="文本框 20"/>
                          <wps:cNvSpPr txBox="1"/>
                          <wps:spPr>
                            <a:xfrm>
                              <a:off x="5304" y="16149"/>
                              <a:ext cx="782" cy="48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图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.35pt;margin-top:28.2pt;height:121.85pt;width:240.4pt;z-index:251668480;mso-width-relative:page;mso-height-relative:page;" coordorigin="4526,14107" coordsize="4899,2528" o:gfxdata="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">
                <o:lock v:ext="edit" aspectratio="f"/>
                <v:group id="组合 27" o:spid="_x0000_s1026" o:spt="203" style="position:absolute;left:7195;top:14149;height:2487;width:2230;" coordorigin="7033,8628" coordsize="2230,2487" o:gfxdata="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Cd0S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图片 148" o:spid="_x0000_s1026" o:spt="75" type="#_x0000_t75" style="position:absolute;left:7033;top:8628;height:2241;width:2230;" filled="f" o:preferrelative="t" stroked="f" coordsize="21600,21600" o:gfxdata="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rdD+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23" o:title=""/>
                    <o:lock v:ext="edit" aspectratio="t"/>
                  </v:shape>
                  <v:shape id="文本框 24" o:spid="_x0000_s1026" o:spt="202" type="#_x0000_t202" style="position:absolute;left:7702;top:10624;height:491;width:1137;" fillcolor="#FFFFFF [3212]" filled="t" stroked="t" coordsize="21600,21600" o:gfxdata="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s3CNr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备用图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4526;top:14107;height:2524;width:2230;" coordorigin="4526,14107" coordsize="2230,2524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148" o:spid="_x0000_s1026" o:spt="75" type="#_x0000_t75" style="position:absolute;left:4526;top:14107;height:2241;width:2230;" filled="f" o:preferrelative="t" stroked="f" coordsize="21600,21600" o:gfxdata="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AuxL&#10;wAAAANs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23" o:title=""/>
                    <o:lock v:ext="edit" aspectratio="t"/>
                  </v:shape>
                  <v:shape id="文本框 20" o:spid="_x0000_s1026" o:spt="202" type="#_x0000_t202" style="position:absolute;left:5304;top:16149;height:483;width:782;" fillcolor="#FFFFFF [3212]" filled="t" stroked="t" coordsize="21600,21600" o:gfxdata="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SRaQr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图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问题3：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借助反比例函数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35" o:spt="75" type="#_x0000_t75" style="height:31pt;width:3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图象</w:t>
      </w:r>
      <w:r>
        <w:rPr>
          <w:rFonts w:hint="eastAsia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两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支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上的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两个点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画出面积为</w:t>
      </w:r>
      <w:r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图形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2" w:firstLineChars="200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问题</w:t>
      </w:r>
      <w:r>
        <w:rPr>
          <w:rFonts w:hint="eastAsia" w:ascii="Times New Roman" w:hAnsi="Times New Roman" w:eastAsia="宋体" w:cs="Times New Roman"/>
          <w:b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：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借助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两个反比例函数的图象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画出面积为</w:t>
      </w:r>
      <w:r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em w:val="dot"/>
          <w:lang w:val="en-US" w:eastAsia="zh-CN"/>
        </w:rPr>
        <w:t>图形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1630</wp:posOffset>
                </wp:positionH>
                <wp:positionV relativeFrom="paragraph">
                  <wp:posOffset>118110</wp:posOffset>
                </wp:positionV>
                <wp:extent cx="3194050" cy="1805305"/>
                <wp:effectExtent l="0" t="0" r="6350" b="10795"/>
                <wp:wrapNone/>
                <wp:docPr id="53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94050" cy="1805305"/>
                          <a:chOff x="4078" y="19486"/>
                          <a:chExt cx="5030" cy="2843"/>
                        </a:xfrm>
                      </wpg:grpSpPr>
                      <wpg:grpSp>
                        <wpg:cNvPr id="46" name="组合 46"/>
                        <wpg:cNvGrpSpPr/>
                        <wpg:grpSpPr>
                          <a:xfrm>
                            <a:off x="4078" y="19486"/>
                            <a:ext cx="2452" cy="2828"/>
                            <a:chOff x="4078" y="19486"/>
                            <a:chExt cx="2452" cy="2828"/>
                          </a:xfrm>
                        </wpg:grpSpPr>
                        <pic:pic xmlns:pic="http://schemas.openxmlformats.org/drawingml/2006/picture">
                          <pic:nvPicPr>
                            <pic:cNvPr id="1" name="图片 1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078" y="19486"/>
                              <a:ext cx="2453" cy="2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" name="文本框 20"/>
                          <wps:cNvSpPr txBox="1"/>
                          <wps:spPr>
                            <a:xfrm>
                              <a:off x="4883" y="21832"/>
                              <a:ext cx="782" cy="4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图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49" name="组合 49"/>
                        <wpg:cNvGrpSpPr/>
                        <wpg:grpSpPr>
                          <a:xfrm>
                            <a:off x="6656" y="19501"/>
                            <a:ext cx="2452" cy="2828"/>
                            <a:chOff x="6656" y="19501"/>
                            <a:chExt cx="2452" cy="2828"/>
                          </a:xfrm>
                        </wpg:grpSpPr>
                        <pic:pic xmlns:pic="http://schemas.openxmlformats.org/drawingml/2006/picture">
                          <pic:nvPicPr>
                            <pic:cNvPr id="16" name="图片 1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656" y="19501"/>
                              <a:ext cx="2453" cy="2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8" name="文本框 20"/>
                          <wps:cNvSpPr txBox="1"/>
                          <wps:spPr>
                            <a:xfrm>
                              <a:off x="7308" y="21847"/>
                              <a:ext cx="1027" cy="4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备用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.9pt;margin-top:9.3pt;height:142.15pt;width:251.5pt;z-index:251662336;mso-width-relative:page;mso-height-relative:page;" coordorigin="4078,19486" coordsize="5030,2843" o:gfxdata="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">
                <o:lock v:ext="edit" aspectratio="f"/>
                <v:group id="_x0000_s1026" o:spid="_x0000_s1026" o:spt="203" style="position:absolute;left:4078;top:19486;height:2828;width:2452;" coordorigin="4078,19486" coordsize="2452,2828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143" o:spid="_x0000_s1026" o:spt="75" type="#_x0000_t75" style="position:absolute;left:4078;top:19486;height:2448;width:2453;" filled="f" o:preferrelative="t" stroked="f" coordsize="21600,21600" o:gfxdata="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DniMugAAANo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28" o:title=""/>
                    <o:lock v:ext="edit" aspectratio="t"/>
                  </v:shape>
                  <v:shape id="文本框 20" o:spid="_x0000_s1026" o:spt="202" type="#_x0000_t202" style="position:absolute;left:4883;top:21832;height:482;width:782;" fillcolor="#FFFFFF [3212]" filled="t" stroked="t" coordsize="21600,21600" o:gfxdata="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P6rzvQAA&#10;ANo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图5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6656;top:19501;height:2828;width:2452;" coordorigin="6656,19501" coordsize="2452,2828" o:gfxdata="UEsDBAoAAAAAAIdO4kAAAAAAAAAAAAAAAAAEAAAAZHJzL1BLAwQUAAAACACHTuJAcIcXlb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y1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hxeV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143" o:spid="_x0000_s1026" o:spt="75" type="#_x0000_t75" style="position:absolute;left:6656;top:19501;height:2448;width:2453;" filled="f" o:preferrelative="t" stroked="f" coordsize="21600,21600" o:gfxdata="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+1+I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28" o:title=""/>
                    <o:lock v:ext="edit" aspectratio="t"/>
                  </v:shape>
                  <v:shape id="文本框 20" o:spid="_x0000_s1026" o:spt="202" type="#_x0000_t202" style="position:absolute;left:7308;top:21847;height:482;width:1027;" fillcolor="#FFFFFF [3212]" filled="t" stroked="t" coordsize="21600,21600" o:gfxdata="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trXn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备用图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Cs w:val="21"/>
        </w:rPr>
        <w:t>总结：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                           </w:t>
      </w:r>
      <w:r>
        <w:rPr>
          <w:rFonts w:hint="eastAsia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                 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环节三</w:t>
      </w:r>
      <w:r>
        <w:rPr>
          <w:rFonts w:hint="default" w:ascii="Times New Roman" w:hAnsi="Times New Roman" w:eastAsia="宋体" w:cs="Times New Roman"/>
          <w:b/>
          <w:szCs w:val="21"/>
        </w:rPr>
        <w:t>、</w: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进一步探究</w:t>
      </w:r>
      <w:r>
        <w:rPr>
          <w:rFonts w:hint="default" w:ascii="Times New Roman" w:hAnsi="Times New Roman" w:eastAsia="宋体" w:cs="Times New Roman"/>
          <w:b/>
          <w:szCs w:val="21"/>
        </w:rPr>
        <w:t>反比例函数中</w: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的面积问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szCs w:val="21"/>
          <w:lang w:val="en-US" w:eastAsia="zh-CN"/>
        </w:rPr>
        <w:t>任务3：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如图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6</w:t>
      </w:r>
      <w:bookmarkStart w:id="0" w:name="_GoBack"/>
      <w:bookmarkEnd w:id="0"/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，已知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lang w:val="en-US" w:eastAsia="zh-CN"/>
        </w:rPr>
        <w:object>
          <v:shape id="_x0000_i1036" o:spt="75" type="#_x0000_t75" style="height:13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lang w:val="en-US" w:eastAsia="zh-CN"/>
        </w:rPr>
        <w:object>
          <v:shape id="_x0000_i1037" o:spt="75" type="#_x0000_t75" style="height:13pt;width:12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是双曲线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38" o:spt="75" type="#_x0000_t75" style="height:31pt;width:3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39" o:spt="75" type="#_x0000_t75" style="height:13.95pt;width:2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）上的两点，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1"/>
          <w:szCs w:val="21"/>
          <w:lang w:val="en-US" w:eastAsia="zh-CN"/>
        </w:rPr>
        <w:object>
          <v:shape id="_x0000_i1040" o:spt="75" type="#_x0000_t75" style="height:16pt;width:34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41" o:spt="75" type="#_x0000_t75" style="height:13.95pt;width:10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的值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为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firstLine="420" w:firstLineChars="20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（2）若点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lang w:val="en-US" w:eastAsia="zh-CN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的横坐标为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，连接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43" o:spt="75" type="#_x0000_t75" style="height:13.95pt;width:1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44" o:spt="75" type="#_x0000_t75" style="height:13.95pt;width:20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lang w:val="en-US" w:eastAsia="zh-CN"/>
        </w:rPr>
        <w:object>
          <v:shape id="_x0000_i1045" o:spt="75" type="#_x0000_t75" style="height:13pt;width:20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lang w:val="en-US" w:eastAsia="zh-CN"/>
        </w:rPr>
        <w:t>，求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46" o:spt="75" type="#_x0000_t75" style="height:13.95pt;width:3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的面积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3360</wp:posOffset>
                </wp:positionH>
                <wp:positionV relativeFrom="paragraph">
                  <wp:posOffset>170815</wp:posOffset>
                </wp:positionV>
                <wp:extent cx="3248025" cy="1431290"/>
                <wp:effectExtent l="0" t="0" r="3175" b="16510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48025" cy="1431290"/>
                          <a:chOff x="4315" y="24735"/>
                          <a:chExt cx="5115" cy="2254"/>
                        </a:xfrm>
                      </wpg:grpSpPr>
                      <wpg:grpSp>
                        <wpg:cNvPr id="6" name="组合 6"/>
                        <wpg:cNvGrpSpPr/>
                        <wpg:grpSpPr>
                          <a:xfrm>
                            <a:off x="4315" y="24748"/>
                            <a:ext cx="2036" cy="2225"/>
                            <a:chOff x="4153" y="25095"/>
                            <a:chExt cx="2036" cy="2225"/>
                          </a:xfrm>
                        </wpg:grpSpPr>
                        <pic:pic xmlns:pic="http://schemas.openxmlformats.org/drawingml/2006/picture">
                          <pic:nvPicPr>
                            <pic:cNvPr id="4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rcRect l="24572" t="12925" r="56981" b="526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53" y="25095"/>
                              <a:ext cx="2036" cy="190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5" name="文本框 20"/>
                          <wps:cNvSpPr txBox="1"/>
                          <wps:spPr>
                            <a:xfrm>
                              <a:off x="4677" y="26838"/>
                              <a:ext cx="782" cy="4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图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9" name="组合 9"/>
                        <wpg:cNvGrpSpPr/>
                        <wpg:grpSpPr>
                          <a:xfrm>
                            <a:off x="7434" y="24735"/>
                            <a:ext cx="1996" cy="2254"/>
                            <a:chOff x="7272" y="25178"/>
                            <a:chExt cx="1996" cy="2254"/>
                          </a:xfrm>
                        </wpg:grpSpPr>
                        <pic:pic xmlns:pic="http://schemas.openxmlformats.org/drawingml/2006/picture">
                          <pic:nvPicPr>
                            <pic:cNvPr id="3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rcRect l="24572" t="12925" r="56981" b="526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72" y="25178"/>
                              <a:ext cx="1996" cy="18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8" name="文本框 20"/>
                          <wps:cNvSpPr txBox="1"/>
                          <wps:spPr>
                            <a:xfrm>
                              <a:off x="7675" y="26950"/>
                              <a:ext cx="1027" cy="4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lang w:val="en-US" w:eastAsia="zh-CN"/>
                                  </w:rPr>
                                  <w:t>备用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6.8pt;margin-top:13.45pt;height:112.7pt;width:255.75pt;z-index:251663360;mso-width-relative:page;mso-height-relative:page;" coordorigin="4315,24735" coordsize="5115,2254" o:gfxdata="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">
                <o:lock v:ext="edit" aspectratio="f"/>
                <v:group id="_x0000_s1026" o:spid="_x0000_s1026" o:spt="203" style="position:absolute;left:4315;top:24748;height:2225;width:2036;" coordorigin="4153,25095" coordsize="2036,2225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1" o:spid="_x0000_s1026" o:spt="75" type="#_x0000_t75" style="position:absolute;left:4153;top:25095;height:1901;width:2036;" filled="f" o:preferrelative="t" stroked="f" coordsize="21600,21600" o:gfxdata="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MgpXLgAAADa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48" cropleft="16104f" croptop="8471f" cropright="37343f" cropbottom="34498f" o:title=""/>
                    <o:lock v:ext="edit" aspectratio="t"/>
                  </v:shape>
                  <v:shape id="文本框 20" o:spid="_x0000_s1026" o:spt="202" type="#_x0000_t202" style="position:absolute;left:4677;top:26838;height:482;width:782;" fillcolor="#FFFFFF [3212]" filled="t" stroked="t" coordsize="21600,21600" o:gfxdata="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1jKHvQAA&#10;ANo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图6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7434;top:24735;height:2254;width:1996;" coordorigin="7272,25178" coordsize="1996,2254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    <o:lock v:ext="edit" aspectratio="f"/>
                  <v:shape id="图片 1" o:spid="_x0000_s1026" o:spt="75" type="#_x0000_t75" style="position:absolute;left:7272;top:25178;height:1864;width:1996;" filled="f" o:preferrelative="t" stroked="f" coordsize="21600,21600" o:gfxdata="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6yGxKLgAAADa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48" cropleft="16104f" croptop="8471f" cropright="37343f" cropbottom="34498f" o:title=""/>
                    <o:lock v:ext="edit" aspectratio="t"/>
                  </v:shape>
                  <v:shape id="文本框 20" o:spid="_x0000_s1026" o:spt="202" type="#_x0000_t202" style="position:absolute;left:7675;top:26950;height:482;width:1027;" fillcolor="#FFFFFF [3212]" filled="t" stroked="t" coordsize="21600,21600" o:gfxdata="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zXnRm2AAAA2gAAAA8A&#10;AAAAAAAAAQAgAAAAIgAAAGRycy9kb3ducmV2LnhtbFBLAQIUABQAAAAIAIdO4kAzLwWeOwAAADkA&#10;AAAQAAAAAAAAAAEAIAAAAAUBAABkcnMvc2hhcGV4bWwueG1sUEsFBgAAAAAGAAYAWwEAAK8DAAAA&#10;AA=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lang w:val="en-US" w:eastAsia="zh-CN"/>
                            </w:rPr>
                            <w:t>备用图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sz w:val="21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left"/>
        <w:textAlignment w:va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ind w:left="6510" w:hanging="6510" w:hangingChars="3100"/>
        <w:jc w:val="lef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eastAsia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eastAsia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任务4：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如图</w:t>
      </w:r>
      <w:r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在平面直角坐标系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1"/>
          <w:szCs w:val="21"/>
          <w:lang w:val="en-US" w:eastAsia="zh-CN"/>
        </w:rPr>
        <w:object>
          <v:shape id="_x0000_i1047" o:spt="75" type="#_x0000_t75" style="height:13pt;width:2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中，矩形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48" o:spt="75" type="#_x0000_t75" style="height:13.95pt;width:36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顶点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49" o:spt="75" type="#_x0000_t75" style="height:13pt;width:1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50" o:spt="75" type="#_x0000_t75" style="height:13pt;width:1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51" o:spt="75" type="#_x0000_t75" style="height:11pt;width:10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轴正半轴上，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比例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52" o:spt="75" type="#_x0000_t75" style="height:31pt;width:3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53" o:spt="75" type="#_x0000_t75" style="height:13.95pt;width:28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54" o:spt="75" type="#_x0000_t75" style="height:13.95pt;width:2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）的图象经过顶点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55" o:spt="75" type="#_x0000_t75" style="height:13pt;width:13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分别与对角线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56" o:spt="75" type="#_x0000_t75" style="height:13.95pt;width:21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边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57" o:spt="75" type="#_x0000_t75" style="height:13.95pt;width:20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交于点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58" o:spt="75" type="#_x0000_t75" style="height:13pt;width:12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59" o:spt="75" type="#_x0000_t75" style="height:13pt;width:13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连接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60" o:spt="75" type="#_x0000_t75" style="height:13pt;width:2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61" o:spt="75" type="#_x0000_t75" style="height:13pt;width:21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若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62" o:spt="75" type="#_x0000_t75" style="height:13pt;width:12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63" o:spt="75" type="#_x0000_t75" style="height:13.95pt;width:21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中点，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lang w:val="en-US" w:eastAsia="zh-CN"/>
        </w:rPr>
        <w:object>
          <v:shape id="_x0000_i1064" o:spt="75" type="#_x0000_t75" style="height:13pt;width:34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面积为</w:t>
      </w:r>
      <w:r>
        <w:rPr>
          <w:rFonts w:hint="default" w:ascii="Times New Roman" w:hAnsi="Times New Roman" w:eastAsia="宋体" w:cs="Times New Roman"/>
          <w:b w:val="0"/>
          <w:bCs/>
          <w:position w:val="-8"/>
          <w:szCs w:val="21"/>
          <w:lang w:val="en-US" w:eastAsia="zh-CN"/>
        </w:rPr>
        <w:object>
          <v:shape id="_x0000_i1065" o:spt="75" type="#_x0000_t75" style="height:18pt;width:18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66" o:spt="75" type="#_x0000_t75" style="height:13.95pt;width:10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值为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6195</wp:posOffset>
                </wp:positionH>
                <wp:positionV relativeFrom="paragraph">
                  <wp:posOffset>153670</wp:posOffset>
                </wp:positionV>
                <wp:extent cx="1346200" cy="1585595"/>
                <wp:effectExtent l="0" t="0" r="0" b="14605"/>
                <wp:wrapNone/>
                <wp:docPr id="60" name="组合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6200" cy="1585595"/>
                          <a:chOff x="4036" y="29493"/>
                          <a:chExt cx="2120" cy="2497"/>
                        </a:xfrm>
                      </wpg:grpSpPr>
                      <pic:pic xmlns:pic="http://schemas.openxmlformats.org/drawingml/2006/picture">
                        <pic:nvPicPr>
                          <pic:cNvPr id="59" name="图片 94"/>
                          <pic:cNvPicPr>
                            <a:picLocks noChangeAspect="1"/>
                          </pic:cNvPicPr>
                        </pic:nvPicPr>
                        <pic:blipFill>
                          <a:blip r:embed="rId86"/>
                          <a:srcRect l="31298" t="2668" r="1998" b="23478"/>
                          <a:stretch>
                            <a:fillRect/>
                          </a:stretch>
                        </pic:blipFill>
                        <pic:spPr>
                          <a:xfrm>
                            <a:off x="4036" y="29493"/>
                            <a:ext cx="2120" cy="2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文本框 20"/>
                        <wps:cNvSpPr txBox="1"/>
                        <wps:spPr>
                          <a:xfrm>
                            <a:off x="4644" y="31508"/>
                            <a:ext cx="782" cy="4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ascii="宋体" w:hAnsi="宋体" w:eastAsia="宋体" w:cs="宋体"/>
                                  <w:b/>
                                  <w:bCs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宋体"/>
                                  <w:b/>
                                  <w:bCs/>
                                  <w:lang w:val="en-US" w:eastAsia="zh-CN"/>
                                </w:rPr>
                                <w:t>图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.85pt;margin-top:12.1pt;height:124.85pt;width:106pt;z-index:251667456;mso-width-relative:page;mso-height-relative:page;" coordorigin="4036,29493" coordsize="2120,2497" o:gfxdata="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">
                <o:lock v:ext="edit" aspectratio="f"/>
                <v:shape id="图片 94" o:spid="_x0000_s1026" o:spt="75" type="#_x0000_t75" style="position:absolute;left:4036;top:29493;height:2062;width:2120;" filled="f" o:preferrelative="t" stroked="f" coordsize="21600,21600" o:gfxdata="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8tlI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86" cropleft="20511f" croptop="1749f" cropright="1309f" cropbottom="15387f" o:title=""/>
                  <o:lock v:ext="edit" aspectratio="t"/>
                </v:shape>
                <v:shape id="文本框 20" o:spid="_x0000_s1026" o:spt="202" type="#_x0000_t202" style="position:absolute;left:4644;top:31508;height:482;width:782;" fillcolor="#FFFFFF [3212]" filled="t" stroked="t" coordsize="21600,21600" o:gfxdata="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1ICWu8AAAA&#10;2gAAAA8AAAAAAAAAAQAgAAAAIgAAAGRycy9kb3ducmV2LnhtbFBLAQIUABQAAAAIAIdO4kAzLwWe&#10;OwAAADkAAAAQAAAAAAAAAAEAIAAAAAsBAABkcnMvc2hhcGV4bWwueG1sUEsFBgAAAAAGAAYAWwEA&#10;ALU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ascii="宋体" w:hAnsi="宋体" w:eastAsia="宋体" w:cs="宋体"/>
                            <w:b/>
                            <w:bCs/>
                            <w:lang w:val="en-US" w:eastAsia="zh-CN"/>
                          </w:rPr>
                        </w:pPr>
                        <w:r>
                          <w:rPr>
                            <w:rFonts w:hint="eastAsia" w:ascii="宋体" w:hAnsi="宋体" w:eastAsia="宋体" w:cs="宋体"/>
                            <w:b/>
                            <w:bCs/>
                            <w:lang w:val="en-US" w:eastAsia="zh-CN"/>
                          </w:rPr>
                          <w:t>图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eastAsia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eastAsia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环节</w:t>
      </w:r>
      <w:r>
        <w:rPr>
          <w:rFonts w:hint="eastAsia" w:ascii="Times New Roman" w:hAnsi="Times New Roman" w:eastAsia="宋体" w:cs="Times New Roman"/>
          <w:b/>
          <w:szCs w:val="21"/>
          <w:lang w:val="en-US" w:eastAsia="zh-CN"/>
        </w:rPr>
        <w:t>四</w: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：</w:t>
      </w:r>
      <w:r>
        <w:rPr>
          <w:rFonts w:hint="default" w:ascii="Times New Roman" w:hAnsi="Times New Roman" w:eastAsia="宋体" w:cs="Times New Roman"/>
          <w:b/>
          <w:szCs w:val="21"/>
        </w:rPr>
        <w:t>课堂小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环节</w:t>
      </w:r>
      <w:r>
        <w:rPr>
          <w:rFonts w:hint="eastAsia" w:ascii="Times New Roman" w:hAnsi="Times New Roman" w:eastAsia="宋体" w:cs="Times New Roman"/>
          <w:b/>
          <w:szCs w:val="21"/>
          <w:lang w:val="en-US" w:eastAsia="zh-CN"/>
        </w:rPr>
        <w:t>五</w:t>
      </w:r>
      <w:r>
        <w:rPr>
          <w:rFonts w:hint="default" w:ascii="Times New Roman" w:hAnsi="Times New Roman" w:eastAsia="宋体" w:cs="Times New Roman"/>
          <w:b/>
          <w:szCs w:val="21"/>
          <w:lang w:val="en-US" w:eastAsia="zh-CN"/>
        </w:rPr>
        <w:t>、反馈</w:t>
      </w:r>
      <w:r>
        <w:rPr>
          <w:rFonts w:hint="eastAsia" w:ascii="Times New Roman" w:hAnsi="Times New Roman" w:eastAsia="宋体" w:cs="Times New Roman"/>
          <w:b/>
          <w:szCs w:val="21"/>
          <w:lang w:val="en-US" w:eastAsia="zh-CN"/>
        </w:rPr>
        <w:t>练习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1.如图，四个都是反比例函数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67" o:spt="75" type="#_x0000_t75" style="height:31pt;width:3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图象，其中阴影部分面积为5的图形是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（填序号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both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400</wp:posOffset>
                </wp:positionH>
                <wp:positionV relativeFrom="paragraph">
                  <wp:posOffset>52070</wp:posOffset>
                </wp:positionV>
                <wp:extent cx="5072380" cy="1345565"/>
                <wp:effectExtent l="0" t="0" r="7620" b="13335"/>
                <wp:wrapNone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2380" cy="1345565"/>
                          <a:chOff x="3992" y="31099"/>
                          <a:chExt cx="7988" cy="2119"/>
                        </a:xfrm>
                      </wpg:grpSpPr>
                      <wpg:grpSp>
                        <wpg:cNvPr id="17" name="组合 17"/>
                        <wpg:cNvGrpSpPr/>
                        <wpg:grpSpPr>
                          <a:xfrm>
                            <a:off x="3992" y="31099"/>
                            <a:ext cx="7988" cy="1759"/>
                            <a:chOff x="3992" y="31099"/>
                            <a:chExt cx="7988" cy="1759"/>
                          </a:xfrm>
                        </wpg:grpSpPr>
                        <pic:pic xmlns:pic="http://schemas.openxmlformats.org/drawingml/2006/picture">
                          <pic:nvPicPr>
                            <pic:cNvPr id="15" name="图片 4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9"/>
                            <a:srcRect l="10657" b="139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246" y="31134"/>
                              <a:ext cx="1735" cy="1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4" name="图片 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0"/>
                            <a:srcRect l="8393" b="1107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138" y="31120"/>
                              <a:ext cx="1783" cy="17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3" name="图片 3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1"/>
                            <a:srcRect l="6353" b="2001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992" y="31099"/>
                              <a:ext cx="1812" cy="15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1" name="图片 3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2"/>
                            <a:srcRect l="4892" b="912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100" y="31208"/>
                              <a:ext cx="1677" cy="16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55" name="组合 55"/>
                        <wpg:cNvGrpSpPr/>
                        <wpg:grpSpPr>
                          <a:xfrm>
                            <a:off x="4534" y="32642"/>
                            <a:ext cx="7000" cy="576"/>
                            <a:chOff x="4534" y="32642"/>
                            <a:chExt cx="7000" cy="576"/>
                          </a:xfrm>
                        </wpg:grpSpPr>
                        <wps:wsp>
                          <wps:cNvPr id="19" name="文本框 20"/>
                          <wps:cNvSpPr txBox="1"/>
                          <wps:spPr>
                            <a:xfrm>
                              <a:off x="4534" y="32642"/>
                              <a:ext cx="782" cy="48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asciiTheme="majorEastAsia" w:hAnsiTheme="majorEastAsia" w:eastAsiaTheme="majorEastAsia" w:cstheme="majorEastAsia"/>
                                    <w:b w:val="0"/>
                                    <w:bCs w:val="0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Theme="majorEastAsia" w:hAnsiTheme="majorEastAsia" w:eastAsiaTheme="majorEastAsia" w:cstheme="majorEastAsia"/>
                                    <w:b w:val="0"/>
                                    <w:bCs w:val="0"/>
                                    <w:lang w:val="en-US" w:eastAsia="zh-CN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2" name="文本框 20"/>
                          <wps:cNvSpPr txBox="1"/>
                          <wps:spPr>
                            <a:xfrm>
                              <a:off x="8689" y="32718"/>
                              <a:ext cx="782" cy="49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asciiTheme="majorEastAsia" w:hAnsiTheme="majorEastAsia" w:eastAsiaTheme="majorEastAsia" w:cstheme="majorEastAsia"/>
                                    <w:b w:val="0"/>
                                    <w:bCs w:val="0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Theme="majorEastAsia" w:hAnsiTheme="majorEastAsia" w:eastAsiaTheme="majorEastAsia" w:cstheme="majorEastAsia"/>
                                    <w:b w:val="0"/>
                                    <w:bCs w:val="0"/>
                                    <w:lang w:val="en-US" w:eastAsia="zh-CN"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3" name="文本框 20"/>
                          <wps:cNvSpPr txBox="1"/>
                          <wps:spPr>
                            <a:xfrm>
                              <a:off x="6624" y="32721"/>
                              <a:ext cx="782" cy="49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ascii="宋体" w:hAnsi="宋体" w:eastAsia="宋体" w:cs="宋体"/>
                                    <w:b w:val="0"/>
                                    <w:bCs w:val="0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 w:val="0"/>
                                    <w:bCs w:val="0"/>
                                    <w:lang w:val="en-US" w:eastAsia="zh-CN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5" name="文本框 20"/>
                          <wps:cNvSpPr txBox="1"/>
                          <wps:spPr>
                            <a:xfrm>
                              <a:off x="10752" y="32726"/>
                              <a:ext cx="782" cy="49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eastAsia" w:asciiTheme="majorEastAsia" w:hAnsiTheme="majorEastAsia" w:eastAsiaTheme="majorEastAsia" w:cstheme="majorEastAsia"/>
                                    <w:b w:val="0"/>
                                    <w:bCs w:val="0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 w:val="0"/>
                                    <w:bCs w:val="0"/>
                                    <w:lang w:val="en-US" w:eastAsia="zh-CN"/>
                                  </w:rPr>
                                  <w:t>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pt;margin-top:4.1pt;height:105.95pt;width:399.4pt;z-index:251664384;mso-width-relative:page;mso-height-relative:page;" coordorigin="3992,31099" coordsize="7988,2119" o:gfxdata="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bPmAfc0AAACtAgAAGQAAAGRy&#10;cy9fcmVscy9lMm9Eb2MueG1sLnJlbHO9ksFqwzAMhu+DvoPRfXGSljFGnV5GodfRPYCwFcc0lo3t&#10;lfXtZyiDFUp3y1ES//d/B213334WZ0rZBVbQNS0IYh2MY6vg87h/fgWRC7LBOTApuFCG3bB62n7Q&#10;jKWG8uRiFpXCWcFUSnyTMuuJPOYmROJ6GUPyWOqYrIyoT2hJ9m37ItNfBgw3THEwCtLBbEAcL7E2&#10;/88O4+g0vQf95YnLnQrpfO2uQEyWigJPxuF1uWkiW5D3HdbLOKwfOfTLOPSPHLplHLpfB3nzZMMP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">
                <o:lock v:ext="edit" aspectratio="f"/>
                <v:group id="_x0000_s1026" o:spid="_x0000_s1026" o:spt="203" style="position:absolute;left:3992;top:31099;height:1759;width:7988;" coordorigin="3992,31099" coordsize="7988,1759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40" o:spid="_x0000_s1026" o:spt="75" type="#_x0000_t75" style="position:absolute;left:10246;top:31134;height:1678;width:1735;" filled="f" o:preferrelative="t" stroked="f" coordsize="21600,21600" o:gfxdata="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Z+7+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89" cropleft="6984f" cropbottom="9149f" o:title=""/>
                    <o:lock v:ext="edit" aspectratio="t"/>
                  </v:shape>
                  <v:shape id="图片 39" o:spid="_x0000_s1026" o:spt="75" type="#_x0000_t75" style="position:absolute;left:8138;top:31120;height:1739;width:1783;" filled="f" o:preferrelative="t" stroked="f" coordsize="21600,21600" o:gfxdata="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F2Jzu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90" cropleft="5500f" cropbottom="7257f" o:title=""/>
                    <o:lock v:ext="edit" aspectratio="t"/>
                  </v:shape>
                  <v:shape id="图片 38" o:spid="_x0000_s1026" o:spt="75" type="#_x0000_t75" style="position:absolute;left:3992;top:31099;height:1586;width:1812;" filled="f" o:preferrelative="t" stroked="f" coordsize="21600,21600" o:gfxdata="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Ftcl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91" cropleft="4164f" cropbottom="13119f" o:title=""/>
                    <o:lock v:ext="edit" aspectratio="t"/>
                  </v:shape>
                  <v:shape id="图片 37" o:spid="_x0000_s1026" o:spt="75" type="#_x0000_t75" style="position:absolute;left:6100;top:31208;height:1609;width:1677;" filled="f" o:preferrelative="t" stroked="f" coordsize="21600,21600" o:gfxdata="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2yGrw7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92" cropleft="3206f" cropbottom="5981f" o:title=""/>
                    <o:lock v:ext="edit" aspectratio="t"/>
                  </v:shape>
                </v:group>
                <v:group id="_x0000_s1026" o:spid="_x0000_s1026" o:spt="203" style="position:absolute;left:4534;top:32642;height:576;width:7000;" coordorigin="4534,32642" coordsize="7000,576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文本框 20" o:spid="_x0000_s1026" o:spt="202" type="#_x0000_t202" style="position:absolute;left:4534;top:32642;height:482;width:782;" fillcolor="#FFFFFF [3212]" filled="t" stroked="t" coordsize="21600,21600" o:gfxdata="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b6EHy5AAAA2wAA&#10;AA8AAAAAAAAAAQAgAAAAIgAAAGRycy9kb3ducmV2LnhtbFBLAQIUABQAAAAIAIdO4kAzLwWeOwAA&#10;ADkAAAAQAAAAAAAAAAEAIAAAAAgBAABkcnMvc2hhcGV4bWwueG1sUEsFBgAAAAAGAAYAWwEAALID&#10;AAAAAA=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Theme="majorEastAsia" w:hAnsiTheme="majorEastAsia" w:eastAsiaTheme="majorEastAsia" w:cstheme="majorEastAsia"/>
                              <w:b w:val="0"/>
                              <w:bCs w:val="0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Theme="majorEastAsia" w:hAnsiTheme="majorEastAsia" w:eastAsiaTheme="majorEastAsia" w:cstheme="majorEastAsia"/>
                              <w:b w:val="0"/>
                              <w:bCs w:val="0"/>
                              <w:lang w:val="en-US" w:eastAsia="zh-CN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本框 20" o:spid="_x0000_s1026" o:spt="202" type="#_x0000_t202" style="position:absolute;left:8689;top:32718;height:491;width:782;" fillcolor="#FFFFFF [3212]" filled="t" stroked="t" coordsize="21600,21600" o:gfxdata="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YySLC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Theme="majorEastAsia" w:hAnsiTheme="majorEastAsia" w:eastAsiaTheme="majorEastAsia" w:cstheme="majorEastAsia"/>
                              <w:b w:val="0"/>
                              <w:bCs w:val="0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Theme="majorEastAsia" w:hAnsiTheme="majorEastAsia" w:eastAsiaTheme="majorEastAsia" w:cstheme="majorEastAsia"/>
                              <w:b w:val="0"/>
                              <w:bCs w:val="0"/>
                              <w:lang w:val="en-US" w:eastAsia="zh-CN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文本框 20" o:spid="_x0000_s1026" o:spt="202" type="#_x0000_t202" style="position:absolute;left:6624;top:32721;height:491;width:782;" fillcolor="#FFFFFF [3212]" filled="t" stroked="t" coordsize="21600,21600" o:gfxdata="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+7Su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="宋体" w:hAnsi="宋体" w:eastAsia="宋体" w:cs="宋体"/>
                              <w:b w:val="0"/>
                              <w:bCs w:val="0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 w:val="0"/>
                              <w:bCs w:val="0"/>
                              <w:lang w:val="en-US" w:eastAsia="zh-CN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本框 20" o:spid="_x0000_s1026" o:spt="202" type="#_x0000_t202" style="position:absolute;left:10752;top:32726;height:492;width:782;" fillcolor="#FFFFFF [3212]" filled="t" stroked="t" coordsize="21600,21600" o:gfxdata="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b0MS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.5pt" color="#FFFFFF [3212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Theme="majorEastAsia" w:hAnsiTheme="majorEastAsia" w:eastAsiaTheme="majorEastAsia" w:cstheme="majorEastAsia"/>
                              <w:b w:val="0"/>
                              <w:bCs w:val="0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 w:val="0"/>
                              <w:bCs w:val="0"/>
                              <w:lang w:val="en-US" w:eastAsia="zh-CN"/>
                            </w:rPr>
                            <w:t>④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both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both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jc w:val="both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6985</wp:posOffset>
            </wp:positionH>
            <wp:positionV relativeFrom="paragraph">
              <wp:posOffset>740410</wp:posOffset>
            </wp:positionV>
            <wp:extent cx="1634490" cy="1417320"/>
            <wp:effectExtent l="0" t="0" r="3810" b="5080"/>
            <wp:wrapNone/>
            <wp:docPr id="1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2"/>
                    <pic:cNvPicPr>
                      <a:picLocks noChangeAspect="1"/>
                    </pic:cNvPicPr>
                  </pic:nvPicPr>
                  <pic:blipFill>
                    <a:blip r:embed="rId93"/>
                    <a:srcRect l="12174" b="17654"/>
                    <a:stretch>
                      <a:fillRect/>
                    </a:stretch>
                  </pic:blipFill>
                  <pic:spPr>
                    <a:xfrm>
                      <a:off x="0" y="0"/>
                      <a:ext cx="163449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2.如图，在平面直角坐标系中，函数</w:t>
      </w:r>
      <w:r>
        <w:rPr>
          <w:rFonts w:hint="default" w:ascii="Times New Roman" w:hAnsi="Times New Roman" w:eastAsia="宋体" w:cs="Times New Roman"/>
          <w:b w:val="0"/>
          <w:bCs/>
          <w:position w:val="-10"/>
          <w:szCs w:val="21"/>
          <w:lang w:val="en-US" w:eastAsia="zh-CN"/>
        </w:rPr>
        <w:object>
          <v:shape id="_x0000_i1068" o:spt="75" type="#_x0000_t75" style="height:16pt;width:34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69" o:spt="75" type="#_x0000_t75" style="height:31pt;width:39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图象交于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70" o:spt="75" type="#_x0000_t75" style="height:13pt;width:1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71" o:spt="75" type="#_x0000_t75" style="height:13pt;width:12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两点，过</w:t>
      </w:r>
      <w:r>
        <w:rPr>
          <w:rFonts w:hint="default" w:ascii="Times New Roman" w:hAnsi="Times New Roman" w:eastAsia="宋体" w:cs="Times New Roman"/>
          <w:b w:val="0"/>
          <w:bCs/>
          <w:position w:val="-4"/>
          <w:szCs w:val="21"/>
          <w:lang w:val="en-US" w:eastAsia="zh-CN"/>
        </w:rPr>
        <w:object>
          <v:shape id="_x0000_i1072" o:spt="75" type="#_x0000_t75" style="height:13pt;width:1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作</w:t>
      </w:r>
      <w:r>
        <w:rPr>
          <w:rFonts w:hint="default" w:ascii="Times New Roman" w:hAnsi="Times New Roman" w:eastAsia="宋体" w:cs="Times New Roman"/>
          <w:b w:val="0"/>
          <w:bCs/>
          <w:position w:val="-10"/>
          <w:szCs w:val="21"/>
          <w:lang w:val="en-US" w:eastAsia="zh-CN"/>
        </w:rPr>
        <w:object>
          <v:shape id="_x0000_i1073" o:spt="75" type="#_x0000_t75" style="height:13pt;width:11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轴的垂线，交函数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74" o:spt="75" type="#_x0000_t75" style="height:31pt;width:31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图象与点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75" o:spt="75" type="#_x0000_t75" style="height:13.95pt;width:12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连接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76" o:spt="75" type="#_x0000_t75" style="height:13.95pt;width:20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77" o:spt="75" type="#_x0000_t75" style="height:13.95pt;width:34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面积为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 w:val="0"/>
          <w:bCs/>
          <w:szCs w:val="21"/>
          <w:u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eastAsia" w:ascii="宋体" w:hAnsi="宋体" w:eastAsia="宋体" w:cs="宋体"/>
          <w:b w:val="0"/>
          <w:bCs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3.如图，已知点</w:t>
      </w:r>
      <w:r>
        <w:rPr>
          <w:rFonts w:hint="eastAsia" w:ascii="宋体" w:hAnsi="宋体" w:eastAsia="宋体" w:cs="宋体"/>
          <w:b w:val="0"/>
          <w:bCs/>
          <w:position w:val="-4"/>
          <w:szCs w:val="21"/>
          <w:lang w:val="en-US" w:eastAsia="zh-CN"/>
        </w:rPr>
        <w:object>
          <v:shape id="_x0000_i1078" o:spt="75" type="#_x0000_t75" style="height:13pt;width:1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在反比例函数</w:t>
      </w:r>
      <w:r>
        <w:rPr>
          <w:rFonts w:hint="eastAsia" w:ascii="宋体" w:hAnsi="宋体" w:eastAsia="宋体" w:cs="宋体"/>
          <w:b w:val="0"/>
          <w:bCs/>
          <w:position w:val="-24"/>
          <w:szCs w:val="21"/>
          <w:lang w:val="en-US" w:eastAsia="zh-CN"/>
        </w:rPr>
        <w:object>
          <v:shape id="_x0000_i1079" o:spt="75" type="#_x0000_t75" style="height:31pt;width:31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（</w:t>
      </w:r>
      <w:r>
        <w:rPr>
          <w:rFonts w:hint="eastAsia" w:ascii="宋体" w:hAnsi="宋体" w:eastAsia="宋体" w:cs="宋体"/>
          <w:b w:val="0"/>
          <w:bCs w:val="0"/>
          <w:position w:val="-6"/>
          <w:sz w:val="21"/>
          <w:szCs w:val="21"/>
          <w:lang w:val="en-US" w:eastAsia="zh-CN"/>
        </w:rPr>
        <w:object>
          <v:shape id="_x0000_i1080" o:spt="75" type="#_x0000_t75" style="height:13.95pt;width:28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）图象上，四边形</w:t>
      </w:r>
      <w:r>
        <w:rPr>
          <w:rFonts w:hint="eastAsia" w:ascii="宋体" w:hAnsi="宋体" w:eastAsia="宋体" w:cs="宋体"/>
          <w:b w:val="0"/>
          <w:bCs/>
          <w:position w:val="-6"/>
          <w:szCs w:val="21"/>
          <w:lang w:val="en-US" w:eastAsia="zh-CN"/>
        </w:rPr>
        <w:object>
          <v:shape id="_x0000_i1081" o:spt="75" type="#_x0000_t75" style="height:13.95pt;width:36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是矩形，</w:t>
      </w:r>
      <w:r>
        <w:rPr>
          <w:rFonts w:hint="eastAsia" w:ascii="宋体" w:hAnsi="宋体" w:eastAsia="宋体" w:cs="宋体"/>
          <w:b w:val="0"/>
          <w:bCs/>
          <w:position w:val="-4"/>
          <w:szCs w:val="21"/>
          <w:lang w:val="en-US" w:eastAsia="zh-CN"/>
        </w:rPr>
        <w:object>
          <v:shape id="_x0000_i1082" o:spt="75" type="#_x0000_t75" style="height:13pt;width:20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与反比例函数图象交于点</w:t>
      </w:r>
      <w:r>
        <w:rPr>
          <w:rFonts w:hint="eastAsia" w:ascii="宋体" w:hAnsi="宋体" w:eastAsia="宋体" w:cs="宋体"/>
          <w:b w:val="0"/>
          <w:bCs/>
          <w:position w:val="-4"/>
          <w:szCs w:val="21"/>
          <w:lang w:val="en-US" w:eastAsia="zh-CN"/>
        </w:rPr>
        <w:object>
          <v:shape id="_x0000_i1083" o:spt="75" type="#_x0000_t75" style="height:13pt;width:12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，连接</w:t>
      </w:r>
      <w:r>
        <w:rPr>
          <w:rFonts w:hint="eastAsia" w:ascii="宋体" w:hAnsi="宋体" w:eastAsia="宋体" w:cs="宋体"/>
          <w:b w:val="0"/>
          <w:bCs/>
          <w:position w:val="-6"/>
          <w:szCs w:val="21"/>
          <w:lang w:val="en-US" w:eastAsia="zh-CN"/>
        </w:rPr>
        <w:object>
          <v:shape id="_x0000_i1084" o:spt="75" type="#_x0000_t75" style="height:13.95pt;width:19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6"/>
          <w:szCs w:val="21"/>
          <w:lang w:val="en-US" w:eastAsia="zh-CN"/>
        </w:rPr>
        <w:object>
          <v:shape id="_x0000_i1085" o:spt="75" type="#_x0000_t75" style="height:13.95pt;width:20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，若点</w:t>
      </w:r>
      <w:r>
        <w:rPr>
          <w:rFonts w:hint="eastAsia" w:ascii="宋体" w:hAnsi="宋体" w:eastAsia="宋体" w:cs="宋体"/>
          <w:b w:val="0"/>
          <w:bCs/>
          <w:position w:val="-4"/>
          <w:szCs w:val="21"/>
          <w:lang w:val="en-US" w:eastAsia="zh-CN"/>
        </w:rPr>
        <w:object>
          <v:shape id="_x0000_i1086" o:spt="75" type="#_x0000_t75" style="height:13pt;width:1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是</w:t>
      </w:r>
      <w:r>
        <w:rPr>
          <w:rFonts w:hint="eastAsia" w:ascii="宋体" w:hAnsi="宋体" w:eastAsia="宋体" w:cs="宋体"/>
          <w:b w:val="0"/>
          <w:bCs/>
          <w:position w:val="-6"/>
          <w:szCs w:val="21"/>
          <w:lang w:val="en-US" w:eastAsia="zh-CN"/>
        </w:rPr>
        <w:object>
          <v:shape id="_x0000_i1087" o:spt="75" type="#_x0000_t75" style="height:13.95pt;width:20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中点，则四边形</w:t>
      </w:r>
      <w:r>
        <w:rPr>
          <w:rFonts w:hint="eastAsia" w:ascii="宋体" w:hAnsi="宋体" w:eastAsia="宋体" w:cs="宋体"/>
          <w:b w:val="0"/>
          <w:bCs/>
          <w:position w:val="-6"/>
          <w:szCs w:val="21"/>
          <w:lang w:val="en-US" w:eastAsia="zh-CN"/>
        </w:rPr>
        <w:object>
          <v:shape id="_x0000_i1088" o:spt="75" type="#_x0000_t75" style="height:13.95pt;width:36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的面积为</w:t>
      </w:r>
      <w:r>
        <w:rPr>
          <w:rFonts w:hint="eastAsia" w:ascii="宋体" w:hAnsi="宋体" w:eastAsia="宋体" w:cs="宋体"/>
          <w:b w:val="0"/>
          <w:bCs/>
          <w:szCs w:val="21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Cs w:val="21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sz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53670</wp:posOffset>
            </wp:positionH>
            <wp:positionV relativeFrom="paragraph">
              <wp:posOffset>193040</wp:posOffset>
            </wp:positionV>
            <wp:extent cx="1318260" cy="1246505"/>
            <wp:effectExtent l="0" t="0" r="2540" b="10795"/>
            <wp:wrapNone/>
            <wp:docPr id="5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9"/>
                    <pic:cNvPicPr>
                      <a:picLocks noChangeAspect="1"/>
                    </pic:cNvPicPr>
                  </pic:nvPicPr>
                  <pic:blipFill>
                    <a:blip r:embed="rId132"/>
                    <a:srcRect l="25231" t="2444" r="2308" b="25949"/>
                    <a:stretch>
                      <a:fillRect/>
                    </a:stretch>
                  </pic:blipFill>
                  <pic:spPr>
                    <a:xfrm>
                      <a:off x="1233805" y="4632960"/>
                      <a:ext cx="1318260" cy="124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.如图，平行四边形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lang w:val="en-US" w:eastAsia="zh-CN"/>
        </w:rPr>
        <w:object>
          <v:shape id="_x0000_i1089" o:spt="75" type="#_x0000_t75" style="height:13.95pt;width:3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的顶点A在x轴的正半轴上，点D（3，2）在对角线OB上，反比例函数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90" o:spt="75" type="#_x0000_t75" style="height:31pt;width:3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91" o:spt="75" type="#_x0000_t75" style="height:13.95pt;width:28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92" o:spt="75" type="#_x0000_t75" style="height:13.95pt;width:28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）的图象经过点</w:t>
      </w:r>
      <w:r>
        <w:rPr>
          <w:rFonts w:hint="default" w:ascii="Times New Roman" w:hAnsi="Times New Roman" w:eastAsia="宋体" w:cs="Times New Roman"/>
          <w:b w:val="0"/>
          <w:bCs/>
          <w:position w:val="-6"/>
          <w:szCs w:val="21"/>
          <w:lang w:val="en-US" w:eastAsia="zh-CN"/>
        </w:rPr>
        <w:object>
          <v:shape id="_x0000_i1093" o:spt="75" type="#_x0000_t75" style="height:13.95pt;width:12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、D两点。已知平行四边形OABC的面积为</w:t>
      </w:r>
      <w:r>
        <w:rPr>
          <w:rFonts w:hint="default" w:ascii="Times New Roman" w:hAnsi="Times New Roman" w:eastAsia="宋体" w:cs="Times New Roman"/>
          <w:b w:val="0"/>
          <w:bCs/>
          <w:position w:val="-24"/>
          <w:szCs w:val="21"/>
          <w:lang w:val="en-US" w:eastAsia="zh-CN"/>
        </w:rPr>
        <w:object>
          <v:shape id="_x0000_i1094" o:spt="75" type="#_x0000_t75" style="height:31pt;width:16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  <w:t>，则点B的坐标为</w:t>
      </w:r>
      <w:r>
        <w:rPr>
          <w:rFonts w:hint="eastAsia" w:ascii="Times New Roman" w:hAnsi="Times New Roman" w:eastAsia="宋体" w:cs="Times New Roman"/>
          <w:b w:val="0"/>
          <w:bCs/>
          <w:szCs w:val="21"/>
          <w:u w:val="single"/>
          <w:lang w:val="en-US" w:eastAsia="zh-CN"/>
        </w:rPr>
        <w:t xml:space="preserve">            </w:t>
      </w:r>
      <w:r>
        <w:rPr>
          <w:rFonts w:hint="eastAsia" w:ascii="Times New Roman" w:hAnsi="Times New Roman" w:eastAsia="宋体" w:cs="Times New Roman"/>
          <w:b w:val="0"/>
          <w:bCs/>
          <w:szCs w:val="21"/>
          <w:u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 w:val="0"/>
          <w:bCs/>
          <w:szCs w:val="21"/>
          <w:lang w:val="en-US" w:eastAsia="zh-CN"/>
        </w:rPr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33020</wp:posOffset>
            </wp:positionH>
            <wp:positionV relativeFrom="paragraph">
              <wp:posOffset>59055</wp:posOffset>
            </wp:positionV>
            <wp:extent cx="1443990" cy="1339850"/>
            <wp:effectExtent l="0" t="0" r="3810" b="6350"/>
            <wp:wrapNone/>
            <wp:docPr id="6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5"/>
                    <pic:cNvPicPr>
                      <a:picLocks noChangeAspect="1"/>
                    </pic:cNvPicPr>
                  </pic:nvPicPr>
                  <pic:blipFill>
                    <a:blip r:embed="rId142"/>
                    <a:srcRect l="21795" b="21146"/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exact"/>
        <w:textAlignment w:val="auto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</w:p>
    <w:p>
      <w:pPr>
        <w:rPr>
          <w:rFonts w:asciiTheme="minorEastAsia" w:hAnsiTheme="minorEastAsia"/>
          <w:szCs w:val="21"/>
        </w:rPr>
      </w:pPr>
    </w:p>
    <w:sectPr>
      <w:footerReference r:id="rId3" w:type="default"/>
      <w:pgSz w:w="11906" w:h="16838"/>
      <w:pgMar w:top="1134" w:right="1701" w:bottom="1134" w:left="170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114642661"/>
      <w:docPartObj>
        <w:docPartGallery w:val="autotext"/>
      </w:docPartObj>
    </w:sdtPr>
    <w:sdtContent>
      <w:p>
        <w:pPr>
          <w:pStyle w:val="2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NmMDAyY2Y3M2FmMWNhN2ViYzcxZmFkZWIwNjgxNzkifQ=="/>
  </w:docVars>
  <w:rsids>
    <w:rsidRoot w:val="00AC151C"/>
    <w:rsid w:val="0000376C"/>
    <w:rsid w:val="00031FC3"/>
    <w:rsid w:val="00033CD5"/>
    <w:rsid w:val="00033EE6"/>
    <w:rsid w:val="00052A69"/>
    <w:rsid w:val="000538C8"/>
    <w:rsid w:val="000552BC"/>
    <w:rsid w:val="000565DE"/>
    <w:rsid w:val="0006080B"/>
    <w:rsid w:val="000720DE"/>
    <w:rsid w:val="000A177D"/>
    <w:rsid w:val="000A61D5"/>
    <w:rsid w:val="000B3711"/>
    <w:rsid w:val="000B584B"/>
    <w:rsid w:val="001320BD"/>
    <w:rsid w:val="001328B2"/>
    <w:rsid w:val="00141227"/>
    <w:rsid w:val="00160495"/>
    <w:rsid w:val="001E2C86"/>
    <w:rsid w:val="00257EA6"/>
    <w:rsid w:val="00284D7C"/>
    <w:rsid w:val="00296124"/>
    <w:rsid w:val="0029775E"/>
    <w:rsid w:val="002C1AE6"/>
    <w:rsid w:val="002C6A48"/>
    <w:rsid w:val="002D15E6"/>
    <w:rsid w:val="002F382B"/>
    <w:rsid w:val="002F4E25"/>
    <w:rsid w:val="002F6A89"/>
    <w:rsid w:val="002F7B2F"/>
    <w:rsid w:val="00301644"/>
    <w:rsid w:val="00311E40"/>
    <w:rsid w:val="00316BBF"/>
    <w:rsid w:val="003222D2"/>
    <w:rsid w:val="003672D1"/>
    <w:rsid w:val="0038759A"/>
    <w:rsid w:val="00390F5C"/>
    <w:rsid w:val="003C597E"/>
    <w:rsid w:val="00453945"/>
    <w:rsid w:val="00456DE2"/>
    <w:rsid w:val="0049034C"/>
    <w:rsid w:val="004B4766"/>
    <w:rsid w:val="004D7D02"/>
    <w:rsid w:val="004E582F"/>
    <w:rsid w:val="005251D0"/>
    <w:rsid w:val="00544625"/>
    <w:rsid w:val="00581E5A"/>
    <w:rsid w:val="00590874"/>
    <w:rsid w:val="0059156F"/>
    <w:rsid w:val="005A36F7"/>
    <w:rsid w:val="005D021A"/>
    <w:rsid w:val="005F58A4"/>
    <w:rsid w:val="00605320"/>
    <w:rsid w:val="00614F5A"/>
    <w:rsid w:val="00622574"/>
    <w:rsid w:val="00622C43"/>
    <w:rsid w:val="006333C3"/>
    <w:rsid w:val="00634340"/>
    <w:rsid w:val="00677673"/>
    <w:rsid w:val="006921BC"/>
    <w:rsid w:val="006A0605"/>
    <w:rsid w:val="006D177F"/>
    <w:rsid w:val="006D599E"/>
    <w:rsid w:val="006D6FF4"/>
    <w:rsid w:val="006E5FD5"/>
    <w:rsid w:val="007406F1"/>
    <w:rsid w:val="00742454"/>
    <w:rsid w:val="00747D16"/>
    <w:rsid w:val="0076087A"/>
    <w:rsid w:val="007C3FA3"/>
    <w:rsid w:val="007C5844"/>
    <w:rsid w:val="007C6108"/>
    <w:rsid w:val="0081316D"/>
    <w:rsid w:val="008154AC"/>
    <w:rsid w:val="008201C8"/>
    <w:rsid w:val="0083013B"/>
    <w:rsid w:val="00834793"/>
    <w:rsid w:val="0084068F"/>
    <w:rsid w:val="008474C6"/>
    <w:rsid w:val="00854919"/>
    <w:rsid w:val="0087232F"/>
    <w:rsid w:val="00890C75"/>
    <w:rsid w:val="008912D1"/>
    <w:rsid w:val="008A2617"/>
    <w:rsid w:val="008B4EE1"/>
    <w:rsid w:val="00903568"/>
    <w:rsid w:val="00910BB1"/>
    <w:rsid w:val="00920794"/>
    <w:rsid w:val="0092746B"/>
    <w:rsid w:val="00967A41"/>
    <w:rsid w:val="00972B27"/>
    <w:rsid w:val="00973886"/>
    <w:rsid w:val="009751D2"/>
    <w:rsid w:val="009B21CE"/>
    <w:rsid w:val="009B6FAF"/>
    <w:rsid w:val="009C4FBF"/>
    <w:rsid w:val="009C5233"/>
    <w:rsid w:val="009F13AB"/>
    <w:rsid w:val="009F4ECD"/>
    <w:rsid w:val="00A74DCB"/>
    <w:rsid w:val="00A82265"/>
    <w:rsid w:val="00A85084"/>
    <w:rsid w:val="00A85BA2"/>
    <w:rsid w:val="00AB6D7D"/>
    <w:rsid w:val="00AC151C"/>
    <w:rsid w:val="00AC6800"/>
    <w:rsid w:val="00AD2945"/>
    <w:rsid w:val="00AD632E"/>
    <w:rsid w:val="00AF369E"/>
    <w:rsid w:val="00B209BA"/>
    <w:rsid w:val="00B56FE5"/>
    <w:rsid w:val="00B93CD5"/>
    <w:rsid w:val="00BA1B29"/>
    <w:rsid w:val="00BB15E3"/>
    <w:rsid w:val="00C139E2"/>
    <w:rsid w:val="00C41A4F"/>
    <w:rsid w:val="00C55CE8"/>
    <w:rsid w:val="00C628EB"/>
    <w:rsid w:val="00C7283B"/>
    <w:rsid w:val="00C7349E"/>
    <w:rsid w:val="00C7352D"/>
    <w:rsid w:val="00CA1EB6"/>
    <w:rsid w:val="00CE1350"/>
    <w:rsid w:val="00CE4148"/>
    <w:rsid w:val="00CE6831"/>
    <w:rsid w:val="00CE7D37"/>
    <w:rsid w:val="00D3521B"/>
    <w:rsid w:val="00D37B2C"/>
    <w:rsid w:val="00D5782A"/>
    <w:rsid w:val="00D67F65"/>
    <w:rsid w:val="00DA2DB2"/>
    <w:rsid w:val="00DB602D"/>
    <w:rsid w:val="00DC3DFF"/>
    <w:rsid w:val="00E91BFA"/>
    <w:rsid w:val="00E95772"/>
    <w:rsid w:val="00EA1FF8"/>
    <w:rsid w:val="00EB3713"/>
    <w:rsid w:val="00F10029"/>
    <w:rsid w:val="00F24FE6"/>
    <w:rsid w:val="00F25047"/>
    <w:rsid w:val="00F56C15"/>
    <w:rsid w:val="00F8630F"/>
    <w:rsid w:val="00FA1227"/>
    <w:rsid w:val="00FB3AFD"/>
    <w:rsid w:val="00FE385C"/>
    <w:rsid w:val="00FE5D74"/>
    <w:rsid w:val="02BB306F"/>
    <w:rsid w:val="03FB1392"/>
    <w:rsid w:val="05FA2855"/>
    <w:rsid w:val="071F6AB6"/>
    <w:rsid w:val="07560020"/>
    <w:rsid w:val="0821435B"/>
    <w:rsid w:val="08471E20"/>
    <w:rsid w:val="08F03474"/>
    <w:rsid w:val="09273A00"/>
    <w:rsid w:val="09FA5842"/>
    <w:rsid w:val="0A1C72DC"/>
    <w:rsid w:val="0A3B7763"/>
    <w:rsid w:val="0B8B44ED"/>
    <w:rsid w:val="0B9E10CF"/>
    <w:rsid w:val="0CFE5B72"/>
    <w:rsid w:val="0D1429DC"/>
    <w:rsid w:val="0D1C2E8C"/>
    <w:rsid w:val="0D3403D3"/>
    <w:rsid w:val="0E4827BF"/>
    <w:rsid w:val="0F9842B3"/>
    <w:rsid w:val="10DF436A"/>
    <w:rsid w:val="12506973"/>
    <w:rsid w:val="12970269"/>
    <w:rsid w:val="153140A6"/>
    <w:rsid w:val="16704C38"/>
    <w:rsid w:val="16A84365"/>
    <w:rsid w:val="172503B8"/>
    <w:rsid w:val="17605F04"/>
    <w:rsid w:val="17874025"/>
    <w:rsid w:val="17EC0950"/>
    <w:rsid w:val="186474C4"/>
    <w:rsid w:val="19276AFB"/>
    <w:rsid w:val="194A7F4B"/>
    <w:rsid w:val="19B249C3"/>
    <w:rsid w:val="1A9A7716"/>
    <w:rsid w:val="1B8A6F9D"/>
    <w:rsid w:val="1CB02232"/>
    <w:rsid w:val="1D2F2A6A"/>
    <w:rsid w:val="1DB63878"/>
    <w:rsid w:val="1E0068A1"/>
    <w:rsid w:val="1E4D4BC9"/>
    <w:rsid w:val="1ECC2C27"/>
    <w:rsid w:val="1F332CA6"/>
    <w:rsid w:val="1F677E3D"/>
    <w:rsid w:val="200C6212"/>
    <w:rsid w:val="208D396D"/>
    <w:rsid w:val="20915ED7"/>
    <w:rsid w:val="20F52FD2"/>
    <w:rsid w:val="210E5779"/>
    <w:rsid w:val="215258F2"/>
    <w:rsid w:val="2207441A"/>
    <w:rsid w:val="23334D8A"/>
    <w:rsid w:val="242A2398"/>
    <w:rsid w:val="248A15BB"/>
    <w:rsid w:val="253D405D"/>
    <w:rsid w:val="258E477A"/>
    <w:rsid w:val="25F20FF2"/>
    <w:rsid w:val="26124A5E"/>
    <w:rsid w:val="262530D3"/>
    <w:rsid w:val="262B0B7B"/>
    <w:rsid w:val="265E4AAD"/>
    <w:rsid w:val="26AF355A"/>
    <w:rsid w:val="26C67B2F"/>
    <w:rsid w:val="278F4B73"/>
    <w:rsid w:val="27A614FF"/>
    <w:rsid w:val="27DD5EA5"/>
    <w:rsid w:val="28100A83"/>
    <w:rsid w:val="288E0F4E"/>
    <w:rsid w:val="28C332ED"/>
    <w:rsid w:val="29097876"/>
    <w:rsid w:val="29B547FE"/>
    <w:rsid w:val="29EC4C3C"/>
    <w:rsid w:val="29FD08D3"/>
    <w:rsid w:val="2AA429EE"/>
    <w:rsid w:val="2AA44A58"/>
    <w:rsid w:val="2AA50EFC"/>
    <w:rsid w:val="2AFD52A4"/>
    <w:rsid w:val="2B116592"/>
    <w:rsid w:val="2BE23A8A"/>
    <w:rsid w:val="2C4B522E"/>
    <w:rsid w:val="2D177764"/>
    <w:rsid w:val="2E911F29"/>
    <w:rsid w:val="2E954DE4"/>
    <w:rsid w:val="301663F8"/>
    <w:rsid w:val="305B02AF"/>
    <w:rsid w:val="30676C54"/>
    <w:rsid w:val="30AF4A38"/>
    <w:rsid w:val="316450AF"/>
    <w:rsid w:val="31795DFB"/>
    <w:rsid w:val="31AA329C"/>
    <w:rsid w:val="32316652"/>
    <w:rsid w:val="32A13B43"/>
    <w:rsid w:val="34AA229A"/>
    <w:rsid w:val="34FC48D1"/>
    <w:rsid w:val="35064C8D"/>
    <w:rsid w:val="356419B4"/>
    <w:rsid w:val="357E2A76"/>
    <w:rsid w:val="35A3428A"/>
    <w:rsid w:val="35C4635E"/>
    <w:rsid w:val="364315C9"/>
    <w:rsid w:val="368F2A60"/>
    <w:rsid w:val="37250C2A"/>
    <w:rsid w:val="372C4B17"/>
    <w:rsid w:val="37404D66"/>
    <w:rsid w:val="37E22162"/>
    <w:rsid w:val="37ED3EE3"/>
    <w:rsid w:val="388A407C"/>
    <w:rsid w:val="38910D12"/>
    <w:rsid w:val="39C70AAE"/>
    <w:rsid w:val="39CA51E3"/>
    <w:rsid w:val="3A371445"/>
    <w:rsid w:val="3A596223"/>
    <w:rsid w:val="3B2B0521"/>
    <w:rsid w:val="3B6E70E8"/>
    <w:rsid w:val="3C531513"/>
    <w:rsid w:val="3C7C75E3"/>
    <w:rsid w:val="3C7F70D3"/>
    <w:rsid w:val="3C8B3CCA"/>
    <w:rsid w:val="3C93248C"/>
    <w:rsid w:val="3D3F6549"/>
    <w:rsid w:val="3D540560"/>
    <w:rsid w:val="3D567E34"/>
    <w:rsid w:val="3D891FB8"/>
    <w:rsid w:val="3DAB73A3"/>
    <w:rsid w:val="3E5C147A"/>
    <w:rsid w:val="3EB76FF8"/>
    <w:rsid w:val="3EC413AC"/>
    <w:rsid w:val="3F2A6FBC"/>
    <w:rsid w:val="3FA3298B"/>
    <w:rsid w:val="40C0232B"/>
    <w:rsid w:val="40CD7BBF"/>
    <w:rsid w:val="414E282B"/>
    <w:rsid w:val="422F4CEF"/>
    <w:rsid w:val="42DA32B5"/>
    <w:rsid w:val="43776682"/>
    <w:rsid w:val="43B65AD0"/>
    <w:rsid w:val="44134CD1"/>
    <w:rsid w:val="44333F20"/>
    <w:rsid w:val="448F2126"/>
    <w:rsid w:val="44B926A8"/>
    <w:rsid w:val="45237196"/>
    <w:rsid w:val="464F5D68"/>
    <w:rsid w:val="475B0360"/>
    <w:rsid w:val="47AA14A8"/>
    <w:rsid w:val="4856227F"/>
    <w:rsid w:val="497E2659"/>
    <w:rsid w:val="49BC3D97"/>
    <w:rsid w:val="49D31700"/>
    <w:rsid w:val="49E21F81"/>
    <w:rsid w:val="4A6A0DD4"/>
    <w:rsid w:val="4ACE210C"/>
    <w:rsid w:val="4BF278C2"/>
    <w:rsid w:val="4C043151"/>
    <w:rsid w:val="4C610DF6"/>
    <w:rsid w:val="4E8C1402"/>
    <w:rsid w:val="4F8C7FD3"/>
    <w:rsid w:val="4F984084"/>
    <w:rsid w:val="4FEF6B40"/>
    <w:rsid w:val="50AC44E3"/>
    <w:rsid w:val="50ED0658"/>
    <w:rsid w:val="51646173"/>
    <w:rsid w:val="51C8534D"/>
    <w:rsid w:val="526F57C8"/>
    <w:rsid w:val="52701540"/>
    <w:rsid w:val="52734B8D"/>
    <w:rsid w:val="529A2CB9"/>
    <w:rsid w:val="53204D14"/>
    <w:rsid w:val="533B1C60"/>
    <w:rsid w:val="536E3CD2"/>
    <w:rsid w:val="53894668"/>
    <w:rsid w:val="54A14A64"/>
    <w:rsid w:val="55D16071"/>
    <w:rsid w:val="568032EF"/>
    <w:rsid w:val="580266C7"/>
    <w:rsid w:val="58F81962"/>
    <w:rsid w:val="59046176"/>
    <w:rsid w:val="59132B0F"/>
    <w:rsid w:val="5915699E"/>
    <w:rsid w:val="59C77E08"/>
    <w:rsid w:val="5A944F16"/>
    <w:rsid w:val="5AB53B49"/>
    <w:rsid w:val="5AF80325"/>
    <w:rsid w:val="5B066354"/>
    <w:rsid w:val="5B6F2111"/>
    <w:rsid w:val="5B724AFA"/>
    <w:rsid w:val="5B8F6EDB"/>
    <w:rsid w:val="5C4B09D0"/>
    <w:rsid w:val="5C7301AC"/>
    <w:rsid w:val="5C7A5507"/>
    <w:rsid w:val="5E3E0745"/>
    <w:rsid w:val="5F1F5B95"/>
    <w:rsid w:val="6118702B"/>
    <w:rsid w:val="63754C08"/>
    <w:rsid w:val="639826A5"/>
    <w:rsid w:val="63BA261B"/>
    <w:rsid w:val="640079E6"/>
    <w:rsid w:val="647E189B"/>
    <w:rsid w:val="6515251E"/>
    <w:rsid w:val="662841B4"/>
    <w:rsid w:val="66B526E2"/>
    <w:rsid w:val="66E520A5"/>
    <w:rsid w:val="66FB5425"/>
    <w:rsid w:val="676416CA"/>
    <w:rsid w:val="685C6397"/>
    <w:rsid w:val="687C2595"/>
    <w:rsid w:val="68F16ADF"/>
    <w:rsid w:val="6A727CA3"/>
    <w:rsid w:val="6AE83F12"/>
    <w:rsid w:val="6B755437"/>
    <w:rsid w:val="6B7925B5"/>
    <w:rsid w:val="6BE75F78"/>
    <w:rsid w:val="6C0B115A"/>
    <w:rsid w:val="6C7D63BA"/>
    <w:rsid w:val="6CA43E69"/>
    <w:rsid w:val="6CB43A23"/>
    <w:rsid w:val="6D2154B9"/>
    <w:rsid w:val="6D4D05B5"/>
    <w:rsid w:val="6E4B6C92"/>
    <w:rsid w:val="6E8E0420"/>
    <w:rsid w:val="6F0F30E7"/>
    <w:rsid w:val="6FBB39A3"/>
    <w:rsid w:val="700264F1"/>
    <w:rsid w:val="705B6F34"/>
    <w:rsid w:val="709C53B3"/>
    <w:rsid w:val="70B047AE"/>
    <w:rsid w:val="70B2124A"/>
    <w:rsid w:val="71456E90"/>
    <w:rsid w:val="71C1726B"/>
    <w:rsid w:val="72536115"/>
    <w:rsid w:val="72A54737"/>
    <w:rsid w:val="72C45265"/>
    <w:rsid w:val="72C56CA4"/>
    <w:rsid w:val="74000DE6"/>
    <w:rsid w:val="74177616"/>
    <w:rsid w:val="743A1EBF"/>
    <w:rsid w:val="756643B1"/>
    <w:rsid w:val="75722D56"/>
    <w:rsid w:val="75792336"/>
    <w:rsid w:val="75E34E1D"/>
    <w:rsid w:val="75E45AAF"/>
    <w:rsid w:val="764E31D9"/>
    <w:rsid w:val="765C7562"/>
    <w:rsid w:val="765D604C"/>
    <w:rsid w:val="766928A3"/>
    <w:rsid w:val="76E2215D"/>
    <w:rsid w:val="76E50FA8"/>
    <w:rsid w:val="776B7F5A"/>
    <w:rsid w:val="777F5BFE"/>
    <w:rsid w:val="778F4D11"/>
    <w:rsid w:val="77D23602"/>
    <w:rsid w:val="782C7B34"/>
    <w:rsid w:val="78BB4A14"/>
    <w:rsid w:val="78E26444"/>
    <w:rsid w:val="794722AD"/>
    <w:rsid w:val="794A6FBA"/>
    <w:rsid w:val="79B37DE1"/>
    <w:rsid w:val="7A3F0883"/>
    <w:rsid w:val="7A857D8D"/>
    <w:rsid w:val="7AF44D2F"/>
    <w:rsid w:val="7BF32717"/>
    <w:rsid w:val="7C9A4C58"/>
    <w:rsid w:val="7D981D63"/>
    <w:rsid w:val="7DF52776"/>
    <w:rsid w:val="7E227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autoRedefine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autoRedefine/>
    <w:qFormat/>
    <w:uiPriority w:val="99"/>
    <w:rPr>
      <w:sz w:val="18"/>
      <w:szCs w:val="18"/>
    </w:rPr>
  </w:style>
  <w:style w:type="paragraph" w:styleId="8">
    <w:name w:val="List Paragraph"/>
    <w:basedOn w:val="1"/>
    <w:autoRedefine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png"/><Relationship Id="rId92" Type="http://schemas.openxmlformats.org/officeDocument/2006/relationships/image" Target="media/image45.png"/><Relationship Id="rId91" Type="http://schemas.openxmlformats.org/officeDocument/2006/relationships/image" Target="media/image44.png"/><Relationship Id="rId90" Type="http://schemas.openxmlformats.org/officeDocument/2006/relationships/image" Target="media/image43.png"/><Relationship Id="rId9" Type="http://schemas.openxmlformats.org/officeDocument/2006/relationships/image" Target="media/image3.wmf"/><Relationship Id="rId89" Type="http://schemas.openxmlformats.org/officeDocument/2006/relationships/image" Target="media/image42.png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png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image" Target="media/image2.png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png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png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4" Type="http://schemas.openxmlformats.org/officeDocument/2006/relationships/fontTable" Target="fontTable.xml"/><Relationship Id="rId143" Type="http://schemas.openxmlformats.org/officeDocument/2006/relationships/customXml" Target="../customXml/item1.xml"/><Relationship Id="rId142" Type="http://schemas.openxmlformats.org/officeDocument/2006/relationships/image" Target="media/image68.png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oleObject" Target="embeddings/oleObject68.bin"/><Relationship Id="rId136" Type="http://schemas.openxmlformats.org/officeDocument/2006/relationships/oleObject" Target="embeddings/oleObject67.bin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png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510</Words>
  <Characters>517</Characters>
  <Lines>38</Lines>
  <Paragraphs>10</Paragraphs>
  <TotalTime>14</TotalTime>
  <ScaleCrop>false</ScaleCrop>
  <LinksUpToDate>false</LinksUpToDate>
  <CharactersWithSpaces>716</CharactersWithSpaces>
  <Application>WPS Office_12.1.0.167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06T13:48:00Z</dcterms:created>
  <dc:creator>朱云云</dc:creator>
  <cp:lastModifiedBy>朱云云</cp:lastModifiedBy>
  <dcterms:modified xsi:type="dcterms:W3CDTF">2024-05-15T05:26:24Z</dcterms:modified>
  <cp:revision>1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61F307F710904FCD91F1BF92564F6A08_12</vt:lpwstr>
  </property>
</Properties>
</file>